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75" r:id="rId3"/>
    <p:sldId id="380" r:id="rId4"/>
    <p:sldId id="377" r:id="rId5"/>
    <p:sldId id="378" r:id="rId6"/>
    <p:sldId id="379" r:id="rId7"/>
    <p:sldId id="381" r:id="rId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 εύρεση δομής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208" y="1013218"/>
            <a:ext cx="5114544" cy="383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4745736" y="1396019"/>
                <a:ext cx="1536192" cy="780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5736" y="1396019"/>
                <a:ext cx="1536192" cy="7806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1100328" y="582751"/>
            <a:ext cx="11091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 μια ένωση με μοριακό τύπο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X: F, Cl, Br, I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βαθμός ακορεστότητας είναι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84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676656" y="5401091"/>
                <a:ext cx="10259568" cy="1334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</a:t>
                </a:r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απορρόφηση στα 7.260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m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ντιστοιχεί στον διαλύτη (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Cl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NMR (CDCl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6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 Hz,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), 7.27 (d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 Hz, 2H), 2.58 (s, 3H), 2.41 (s, 3H)</a:t>
                </a: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" y="5401091"/>
                <a:ext cx="10259568" cy="1334661"/>
              </a:xfrm>
              <a:prstGeom prst="rect">
                <a:avLst/>
              </a:prstGeom>
              <a:blipFill>
                <a:blip r:embed="rId2"/>
                <a:stretch>
                  <a:fillRect l="-59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237744" y="1515439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Εικόνα 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0120" y="164592"/>
            <a:ext cx="9976104" cy="497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811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5. Κάθε διπλός δεσμός αντιστοιχεί σε έναν βαθμό ακορεστότητας, ανεξάρτητα αν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μοια κάθε δακτύλιος.  Το φάσμα δίνει κορυφές στην περιοχή 6.5-8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έχει περισσότερους από 6 άνθρακες και υψηλή ακορεστότητα, σίγουρα περιέχε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ο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ακτύλιο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μόριο διαθέτει έναν άξονα συμμετρία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πως και ένα επίπεδο συμμετρίας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51823"/>
              </p:ext>
            </p:extLst>
          </p:nvPr>
        </p:nvGraphicFramePr>
        <p:xfrm>
          <a:off x="8715376" y="1414551"/>
          <a:ext cx="2998788" cy="187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CS ChemDraw Drawing" r:id="rId3" imgW="2125661" imgH="1327396" progId="ChemDraw.Document.6.0">
                  <p:embed/>
                </p:oleObj>
              </mc:Choice>
              <mc:Fallback>
                <p:oleObj name="CS ChemDraw Drawing" r:id="rId3" imgW="2125661" imgH="13273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5376" y="1414551"/>
                        <a:ext cx="2998788" cy="1871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276225" y="1533665"/>
            <a:ext cx="752475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ποτέλεσμα των στοιχείων συμμετρίας είναι τα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t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πλέ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Η (πράσινο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ην καρβονυλομάδα να είναι ισοδύναμα. Επομένως συντονίζονται σε ίδιες συχνότητες.  Τα </a:t>
            </a:r>
            <a:r>
              <a:rPr lang="el-GR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πλέ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Η δεν είναι ισοδύναμα με τα πράσινα, επομένως το ένα σήμα σχάζει το άλλο  σε διπλή κορυφή (ν+1 = 1+1 = 2πλή)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έτοιου είδους συστήματα (</a:t>
            </a:r>
            <a:r>
              <a:rPr lang="el-GR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καλούνται ΑΒ συστήματα. Όταν δίνουμε τις απορροφήσεις κάθε διπλής κορυφής, γράφουμε την μέση απόσταση. 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276224" y="5179898"/>
            <a:ext cx="1111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58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ην ομάδα 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α 3-Η είναι ισοδύναμα και επειδή είναι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Η απορροφούν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ε χαμηλότερο πεδίο συγκριτικά με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(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 2.4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396240" y="3841989"/>
            <a:ext cx="1149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χάσης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)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ων συζευγμένων αρωματικών πρωτονίων είναι,</a:t>
            </a:r>
          </a:p>
          <a:p>
            <a:pPr algn="just">
              <a:lnSpc>
                <a:spcPct val="90000"/>
              </a:lnSpc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87 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85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500 = 10 Hz. (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ημ. πάρτε κάθε απορρόφηση με ακρίβεια δύο δεκαδικών ώστε να αποφύγετε αποκλίσεις λόγω σφάλματος του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ργάνου)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τα </a:t>
            </a:r>
            <a:r>
              <a:rPr lang="el-GR" sz="20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απορροφούν σε υψηλότερες συχνότητες λόγω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ην καρβονυλομάδα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276224" y="6105558"/>
            <a:ext cx="11117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7 διακριτά σήματα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5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Ορθογώνιο 5"/>
              <p:cNvSpPr/>
              <p:nvPr/>
            </p:nvSpPr>
            <p:spPr>
              <a:xfrm>
                <a:off x="64008" y="5599740"/>
                <a:ext cx="12127992" cy="1616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. 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NMR (CDCl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 Hz, 2H), 7.16 (d, </a:t>
                </a:r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 Hz, 2H), 4.70 (m, 1H), 2.35 (s, 3H), 1.48 (d, J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3H).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" y="5599740"/>
                <a:ext cx="12127992" cy="1616596"/>
              </a:xfrm>
              <a:prstGeom prst="rect">
                <a:avLst/>
              </a:prstGeom>
              <a:blipFill>
                <a:blip r:embed="rId2"/>
                <a:stretch>
                  <a:fillRect l="-553" r="-50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295116" y="358940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12861" y="225779"/>
            <a:ext cx="8858885" cy="5271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Εικόνα 9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2648" y="1517961"/>
            <a:ext cx="2743264" cy="246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Εικόνα 10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6074" y="1223392"/>
            <a:ext cx="1883093" cy="2763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Εικόνα 11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850757" y="1656970"/>
            <a:ext cx="1677670" cy="2329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Ευθύγραμμο βέλος σύνδεσης 15"/>
          <p:cNvCxnSpPr/>
          <p:nvPr/>
        </p:nvCxnSpPr>
        <p:spPr>
          <a:xfrm flipH="1" flipV="1">
            <a:off x="5404104" y="3831336"/>
            <a:ext cx="285021" cy="4023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 flipV="1">
            <a:off x="8850757" y="3831336"/>
            <a:ext cx="229235" cy="20116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057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αθμός ακορεστότητας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ο φάσμα δίνει κορυφές στην περιοχή 6.5-8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έχει περισσότερους από 6 άνθρακες και υψηλή ακορεστότητα, σίγουρα περιέχε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ο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ακτύλιο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17960"/>
              </p:ext>
            </p:extLst>
          </p:nvPr>
        </p:nvGraphicFramePr>
        <p:xfrm>
          <a:off x="8715375" y="1414463"/>
          <a:ext cx="2998788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CS ChemDraw Drawing" r:id="rId3" imgW="2126086" imgH="1327396" progId="ChemDraw.Document.6.0">
                  <p:embed/>
                </p:oleObj>
              </mc:Choice>
              <mc:Fallback>
                <p:oleObj name="CS ChemDraw Drawing" r:id="rId3" imgW="2126086" imgH="132739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5375" y="1414463"/>
                        <a:ext cx="2998788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Ορθογώνιο 4"/>
          <p:cNvSpPr/>
          <p:nvPr/>
        </p:nvSpPr>
        <p:spPr>
          <a:xfrm>
            <a:off x="129920" y="959592"/>
            <a:ext cx="752475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αρκετά όμοιο με το προηγούμενο, αλλά ωστόσο με διακριτές διαφορές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απορροφήσεις στην αρωματική περιοχή είναι κατά τι μετατοπισμένες προς υψηλότερο πεδίο, χαρακτηριστικό του ότι δεν υπάρχει στον δακτύλιο λειτουργική ομάδα που έλκει ηλεκτρονική πυκνότητα (όπως στη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M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etophenone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Tx/>
              <a:buChar char="-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πάλι υπάρχουν δύο διπλές κορυφές στην περιοχή των αρωματικών, χαρακτηριστικές για ΑΒ σύστημα (η σταθερά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τά προσέγγιση είναι ίδια βάση του φάσματος λόγω σφάλματος του οργάνου, ωστόσο είναι 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89343" y="4283579"/>
            <a:ext cx="1149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Η απορρόφηση στα 4.7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(μαύρο) το οποίο όμως σχάζεται σε πολλαπλή κορυφή. Στην πραγματικότητα είναι μια διπλή (από το –Ο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της τετραπλής (από τα –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129920" y="6467343"/>
            <a:ext cx="11117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7 διακριτά σήματ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σο και το πλήθος των μη ισοδύναμων ανθράκων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89343" y="5017715"/>
            <a:ext cx="1149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Η απλή απορρόφηση στα 2.3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α 3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της ομάδας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89343" y="5571713"/>
            <a:ext cx="11490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Η διπλή απορρόφηση στα 1.48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α 3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ειφατικ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της ομάδας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ο σήμα σχάζεται σε διπλή λόγω σχάσης από τ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(1.49-1.48)x500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η τιμή 500 είναι η συχνότητα λειτουργίας του οργάνου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8290941" y="3428499"/>
            <a:ext cx="3529584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μόριο διαθέτει έναν άξονα συμμετρίας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όπως και ένα επίπεδο συμμετρίας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99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3821430" y="232510"/>
            <a:ext cx="49842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διπλής της τετραπλής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2868" y="3598382"/>
            <a:ext cx="3253931" cy="2214293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6547104" y="925390"/>
            <a:ext cx="485279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ό τις λίγες περιπτώσεις όπου το –Ο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χάζει το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 –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του Η σχάζεται σε διπλή της τετραπλής γιατί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άρχουν περιπτώσεις όπου μιλάμε για τετραπλή της διπλής (όταν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ως τεκμαίρεται ότι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Η σταθερά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κύπτει από την διπλή κορυφή τ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οποί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ζεύγνυ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τ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ενζυ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και είναι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αλλακτικά, 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πορεί να προκύψει από την διαφορά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ην συχν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τητα του οργάνου) της πρώτης-τρίτης κορυφής, δεύτερης τέταρτης κοκ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κύπτει από το ζεύγος πρώτη-δεύτερη, τρίτη-τέταρτη κοκ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94591"/>
              </p:ext>
            </p:extLst>
          </p:nvPr>
        </p:nvGraphicFramePr>
        <p:xfrm>
          <a:off x="85725" y="231775"/>
          <a:ext cx="1852613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CS ChemDraw Drawing" r:id="rId4" imgW="1152144" imgH="1251496" progId="ChemDraw.Document.6.0">
                  <p:embed/>
                </p:oleObj>
              </mc:Choice>
              <mc:Fallback>
                <p:oleObj name="CS ChemDraw Drawing" r:id="rId4" imgW="1152144" imgH="1251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725" y="231775"/>
                        <a:ext cx="1852613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3183669" y="4198978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l-GR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5870"/>
              </p:ext>
            </p:extLst>
          </p:nvPr>
        </p:nvGraphicFramePr>
        <p:xfrm>
          <a:off x="1433078" y="1141770"/>
          <a:ext cx="4653509" cy="191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CS ChemDraw Drawing" r:id="rId6" imgW="3261218" imgH="1342320" progId="ChemDraw.Document.6.0">
                  <p:embed/>
                </p:oleObj>
              </mc:Choice>
              <mc:Fallback>
                <p:oleObj name="CS ChemDraw Drawing" r:id="rId6" imgW="3261218" imgH="1342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3078" y="1141770"/>
                        <a:ext cx="4653509" cy="1916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8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114</TotalTime>
  <Words>676</Words>
  <Application>Microsoft Office PowerPoint</Application>
  <PresentationFormat>Ευρεία οθόνη</PresentationFormat>
  <Paragraphs>39</Paragraphs>
  <Slides>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833</cp:revision>
  <dcterms:created xsi:type="dcterms:W3CDTF">2019-11-09T19:19:36Z</dcterms:created>
  <dcterms:modified xsi:type="dcterms:W3CDTF">2020-03-22T19:17:49Z</dcterms:modified>
</cp:coreProperties>
</file>